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</p:sldMasterIdLst>
  <p:notesMasterIdLst>
    <p:notesMasterId r:id="rId43"/>
  </p:notesMasterIdLst>
  <p:sldIdLst>
    <p:sldId id="714" r:id="rId5"/>
    <p:sldId id="695" r:id="rId6"/>
    <p:sldId id="670" r:id="rId7"/>
    <p:sldId id="698" r:id="rId8"/>
    <p:sldId id="696" r:id="rId9"/>
    <p:sldId id="660" r:id="rId10"/>
    <p:sldId id="678" r:id="rId11"/>
    <p:sldId id="662" r:id="rId12"/>
    <p:sldId id="697" r:id="rId13"/>
    <p:sldId id="679" r:id="rId14"/>
    <p:sldId id="699" r:id="rId15"/>
    <p:sldId id="708" r:id="rId16"/>
    <p:sldId id="715" r:id="rId17"/>
    <p:sldId id="701" r:id="rId18"/>
    <p:sldId id="680" r:id="rId19"/>
    <p:sldId id="681" r:id="rId20"/>
    <p:sldId id="682" r:id="rId21"/>
    <p:sldId id="702" r:id="rId22"/>
    <p:sldId id="683" r:id="rId23"/>
    <p:sldId id="707" r:id="rId24"/>
    <p:sldId id="684" r:id="rId25"/>
    <p:sldId id="703" r:id="rId26"/>
    <p:sldId id="685" r:id="rId27"/>
    <p:sldId id="691" r:id="rId28"/>
    <p:sldId id="704" r:id="rId29"/>
    <p:sldId id="686" r:id="rId30"/>
    <p:sldId id="716" r:id="rId31"/>
    <p:sldId id="688" r:id="rId32"/>
    <p:sldId id="689" r:id="rId33"/>
    <p:sldId id="711" r:id="rId34"/>
    <p:sldId id="692" r:id="rId35"/>
    <p:sldId id="705" r:id="rId36"/>
    <p:sldId id="706" r:id="rId37"/>
    <p:sldId id="694" r:id="rId38"/>
    <p:sldId id="710" r:id="rId39"/>
    <p:sldId id="677" r:id="rId40"/>
    <p:sldId id="690" r:id="rId41"/>
    <p:sldId id="709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  <a:srgbClr val="9FF6FF"/>
    <a:srgbClr val="FFFFFF"/>
    <a:srgbClr val="333399"/>
    <a:srgbClr val="142CDC"/>
    <a:srgbClr val="99FFCC"/>
    <a:srgbClr val="99FF99"/>
    <a:srgbClr val="666699"/>
    <a:srgbClr val="BDBD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86" autoAdjust="0"/>
    <p:restoredTop sz="94038" autoAdjust="0"/>
  </p:normalViewPr>
  <p:slideViewPr>
    <p:cSldViewPr>
      <p:cViewPr>
        <p:scale>
          <a:sx n="85" d="100"/>
          <a:sy n="85" d="100"/>
        </p:scale>
        <p:origin x="-2118" y="-10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3A07BB6-5879-4823-A54F-A2C10EA61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1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0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30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induced charge and magnetization densities described by the Kohn-Sham susceptibility modif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artre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exchange-correlation potenti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7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6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80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2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75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C20D9-D760-4D5A-8520-024C9EBA2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0609F-5FD2-4CB7-BE35-FA24889C3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B1DD6-550E-4577-8F84-E19BDCB1B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9B6E7-6E35-4F56-81BF-8AE4E351D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1EBFD-F381-4707-99D0-CA64120C8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76D12-AC70-43C1-9AEF-DE830401A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B8DBE-04C3-48F3-BBC3-83292628D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479FC-DB0C-45EB-9D21-D64A67F22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053F-1369-48BD-8CFC-6DD941C33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93FB2-3F17-4FE5-8B63-8E5587DE2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62038"/>
            <a:ext cx="2057400" cy="5064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62038"/>
            <a:ext cx="6019800" cy="506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2356A-7287-44C4-9BCA-86C699DA7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326A0-C50A-47C7-A311-702480670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31258-2120-4EE2-9923-515B2EF6D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A8886-6269-42FA-B7A3-896213A5E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B5314-8C61-421F-AA9F-6E761BFDD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62F6D-71B8-435F-B3B1-1B20A41CD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E6F35-FADC-475D-9455-C61A13952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30A9A-C3A1-4FAC-B67F-3CF32F935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0D2A9-E198-4313-876D-7DC70DD48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EA086-5B13-498F-B52D-59472C650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4AFEC-D87E-4839-A12A-D0651866E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8050"/>
            <a:ext cx="2057400" cy="5218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8050"/>
            <a:ext cx="6019800" cy="5218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6928E-5362-4165-AFCF-DB8769084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099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099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sissmall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0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sislarge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1062038"/>
            <a:ext cx="6275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49500"/>
            <a:ext cx="82296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2D27E042-D053-4C30-BF66-78F48472B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2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sissmall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908050"/>
            <a:ext cx="6275387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276475"/>
            <a:ext cx="8229600" cy="384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521284E-2FD8-4A99-805A-F5E09932C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sislarge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51" r:id="rId2"/>
    <p:sldLayoutId id="2147484452" r:id="rId3"/>
    <p:sldLayoutId id="2147484453" r:id="rId4"/>
    <p:sldLayoutId id="2147484454" r:id="rId5"/>
    <p:sldLayoutId id="2147484455" r:id="rId6"/>
    <p:sldLayoutId id="2147484456" r:id="rId7"/>
    <p:sldLayoutId id="2147484457" r:id="rId8"/>
    <p:sldLayoutId id="2147484458" r:id="rId9"/>
    <p:sldLayoutId id="2147484459" r:id="rId10"/>
    <p:sldLayoutId id="21474844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18.png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emf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700808"/>
            <a:ext cx="8280920" cy="388843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5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3916200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C.K. Loo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1895 (1984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907931"/>
            <a:ext cx="2880450" cy="3876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16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4024563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T. G.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erri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69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3219 (1991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93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62437" y="4974364"/>
            <a:ext cx="33727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A. Blackman et al PRL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2814 (1985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5782319"/>
            <a:ext cx="7200800" cy="830997"/>
          </a:xfrm>
          <a:prstGeom prst="rect">
            <a:avLst/>
          </a:prstGeom>
          <a:solidFill>
            <a:srgbClr val="FFFFFF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99"/>
                </a:solidFill>
              </a:rPr>
              <a:t>Developments in calculation approaches</a:t>
            </a: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Development in instrumentation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6826" y="1098660"/>
            <a:ext cx="2188005" cy="34589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3561" y="1065884"/>
            <a:ext cx="2331984" cy="37695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96136" y="69269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PA calcul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06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19944" y="4517504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532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07503" y="40791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 smtClean="0">
                <a:solidFill>
                  <a:srgbClr val="666699"/>
                </a:solidFill>
              </a:rPr>
              <a:t>Measuring Excitations – Time-of-flight</a:t>
            </a:r>
            <a:endParaRPr lang="en-GB" sz="3200" b="1" dirty="0">
              <a:solidFill>
                <a:srgbClr val="666699"/>
              </a:solidFill>
            </a:endParaRPr>
          </a:p>
        </p:txBody>
      </p:sp>
      <p:pic>
        <p:nvPicPr>
          <p:cNvPr id="94" name="Picture 2" descr="T:\TGP\MAPS\papers\appeared_in_print\High-Tc PR\maps_construc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163" y="2435447"/>
            <a:ext cx="4254975" cy="414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11" descr="Toby with MAPS detectors 00RC28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560" y="4371875"/>
            <a:ext cx="2381250" cy="220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5249859" y="1949039"/>
            <a:ext cx="3305803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rebuchet MS" pitchFamily="34" charset="0"/>
              </a:rPr>
              <a:t>   </a:t>
            </a:r>
            <a:r>
              <a:rPr lang="en-US" sz="2000" dirty="0" smtClean="0">
                <a:latin typeface="Trebuchet MS" pitchFamily="34" charset="0"/>
              </a:rPr>
              <a:t>MAPS </a:t>
            </a:r>
            <a:r>
              <a:rPr lang="en-US" sz="2000" dirty="0">
                <a:latin typeface="Trebuchet MS" pitchFamily="34" charset="0"/>
              </a:rPr>
              <a:t>spectrometer</a:t>
            </a:r>
          </a:p>
        </p:txBody>
      </p:sp>
      <p:sp>
        <p:nvSpPr>
          <p:cNvPr id="89" name="TextBox 14"/>
          <p:cNvSpPr txBox="1">
            <a:spLocks noChangeArrowheads="1"/>
          </p:cNvSpPr>
          <p:nvPr/>
        </p:nvSpPr>
        <p:spPr bwMode="auto">
          <a:xfrm>
            <a:off x="0" y="978257"/>
            <a:ext cx="8572500" cy="13003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3 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freedom: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500"/>
              </a:spcBef>
              <a:spcAft>
                <a:spcPts val="500"/>
              </a:spcAft>
              <a:buFontTx/>
              <a:buChar char="-"/>
            </a:pP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(,,t)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0" name="Picture 2" descr="C:\Documents and Settings\rib76\My Documents\My_Docs\My Documents\papers\MERLIN_paper\fig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738" y="857250"/>
            <a:ext cx="5148262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14"/>
          <p:cNvSpPr txBox="1">
            <a:spLocks noChangeArrowheads="1"/>
          </p:cNvSpPr>
          <p:nvPr/>
        </p:nvSpPr>
        <p:spPr bwMode="auto">
          <a:xfrm>
            <a:off x="384083" y="2278613"/>
            <a:ext cx="2603741" cy="6155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Box 14"/>
          <p:cNvSpPr txBox="1">
            <a:spLocks noChangeArrowheads="1"/>
          </p:cNvSpPr>
          <p:nvPr/>
        </p:nvSpPr>
        <p:spPr bwMode="auto">
          <a:xfrm>
            <a:off x="171521" y="2123763"/>
            <a:ext cx="5078338" cy="179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reedom: crystal angle: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       </a:t>
            </a:r>
          </a:p>
          <a:p>
            <a:pPr>
              <a:spcBef>
                <a:spcPts val="1500"/>
              </a:spcBef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-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,,t, ) 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z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)</a:t>
            </a: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10</a:t>
            </a:r>
            <a:r>
              <a:rPr lang="en-GB" sz="1600" baseline="30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9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voxels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15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512" y="651372"/>
            <a:ext cx="2592289" cy="2921644"/>
            <a:chOff x="4669563" y="1794759"/>
            <a:chExt cx="4347575" cy="4785329"/>
          </a:xfrm>
        </p:grpSpPr>
        <p:pic>
          <p:nvPicPr>
            <p:cNvPr id="3" name="Picture 2" descr="T:\TGP\MAPS\papers\appeared_in_print\High-Tc PR\maps_construction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163" y="2435448"/>
              <a:ext cx="4254975" cy="414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69563" y="1794759"/>
              <a:ext cx="4190991" cy="432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pPr algn="ctr"/>
              <a:r>
                <a:rPr lang="en-US" altLang="en-US" sz="2000" dirty="0" smtClean="0">
                  <a:latin typeface="Trebuchet MS" panose="020B0603020202020204" pitchFamily="34" charset="0"/>
                </a:rPr>
                <a:t>MAPS spectrometer</a:t>
              </a:r>
              <a:endParaRPr lang="en-US" altLang="en-US" sz="2000" dirty="0">
                <a:latin typeface="Trebuchet MS" panose="020B0603020202020204" pitchFamily="34" charset="0"/>
              </a:endParaRPr>
            </a:p>
          </p:txBody>
        </p:sp>
      </p:grpSp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912" y="1150830"/>
            <a:ext cx="1115018" cy="22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68002" y="551192"/>
            <a:ext cx="2498924" cy="2640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9pPr>
          </a:lstStyle>
          <a:p>
            <a:pPr algn="ctr"/>
            <a:r>
              <a:rPr lang="en-US" altLang="en-US" sz="2000" dirty="0" smtClean="0">
                <a:latin typeface="Trebuchet MS" panose="020B0603020202020204" pitchFamily="34" charset="0"/>
              </a:rPr>
              <a:t>Horace software</a:t>
            </a:r>
            <a:endParaRPr lang="en-US" altLang="en-US" sz="2000" dirty="0">
              <a:latin typeface="Trebuchet MS" panose="020B0603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3829" y="163759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72901" y="1392240"/>
            <a:ext cx="2298650" cy="17239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52120" y="162880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678" y="4130156"/>
            <a:ext cx="36442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u="sng" dirty="0" smtClean="0">
                <a:solidFill>
                  <a:srgbClr val="000099"/>
                </a:solidFill>
              </a:rPr>
              <a:t>        </a:t>
            </a:r>
            <a:r>
              <a:rPr lang="en-GB" sz="1600" b="1" u="sng" dirty="0" err="1" smtClean="0">
                <a:solidFill>
                  <a:srgbClr val="000099"/>
                </a:solidFill>
              </a:rPr>
              <a:t>Ei</a:t>
            </a:r>
            <a:r>
              <a:rPr lang="en-GB" sz="1600" b="1" u="sng" dirty="0" smtClean="0">
                <a:solidFill>
                  <a:srgbClr val="000099"/>
                </a:solidFill>
              </a:rPr>
              <a:t>:    _</a:t>
            </a:r>
          </a:p>
          <a:p>
            <a:r>
              <a:rPr lang="en-GB" sz="1600" dirty="0" smtClean="0">
                <a:solidFill>
                  <a:srgbClr val="000099"/>
                </a:solidFill>
              </a:rPr>
              <a:t> 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2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401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787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1371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</a:t>
            </a:r>
            <a:r>
              <a:rPr lang="en-GB" sz="1600" dirty="0" smtClean="0">
                <a:solidFill>
                  <a:srgbClr val="000099"/>
                </a:solidFill>
              </a:rPr>
              <a:t>4%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E</a:t>
            </a:r>
            <a:r>
              <a:rPr lang="en-GB" sz="1600" dirty="0" smtClean="0">
                <a:solidFill>
                  <a:srgbClr val="000099"/>
                </a:solidFill>
              </a:rPr>
              <a:t>/E energy resolution</a:t>
            </a:r>
          </a:p>
          <a:p>
            <a:endParaRPr lang="en-GB" sz="1600" dirty="0">
              <a:solidFill>
                <a:srgbClr val="000099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79512" y="71510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36528" y="784409"/>
            <a:ext cx="3240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6600"/>
                </a:solidFill>
              </a:rPr>
              <a:t>http://horace.isis.rl.ac.uk/Main_Page</a:t>
            </a:r>
          </a:p>
        </p:txBody>
      </p:sp>
    </p:spTree>
    <p:extLst>
      <p:ext uri="{BB962C8B-B14F-4D97-AF65-F5344CB8AC3E}">
        <p14:creationId xmlns:p14="http://schemas.microsoft.com/office/powerpoint/2010/main" val="37322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827463"/>
            <a:ext cx="3119437" cy="233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8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2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3863975"/>
            <a:ext cx="3117850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787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7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698" y="-27384"/>
            <a:ext cx="4683050" cy="3501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3" y="3473624"/>
            <a:ext cx="4527039" cy="33843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2606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3414623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8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54868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overview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563888" y="980728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436096" y="980728"/>
            <a:ext cx="680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0</a:t>
            </a:r>
            <a:r>
              <a:rPr lang="en-GB" altLang="en-US" sz="1800" dirty="0"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43417" y="980728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7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35575"/>
            <a:ext cx="2160240" cy="216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9832" y="4535575"/>
            <a:ext cx="5760640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obvious fall-off in intensity as go through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dramatic broadening along [100] above c.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gap at c. 2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r>
              <a:rPr lang="en-GB" sz="1600" dirty="0" smtClean="0">
                <a:solidFill>
                  <a:srgbClr val="000099"/>
                </a:solidFill>
              </a:rPr>
              <a:t> along [100]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sissmallbot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8520" y="2708920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09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744" y="4172417"/>
            <a:ext cx="8119714" cy="1210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Heisenberg </a:t>
            </a:r>
            <a:r>
              <a:rPr lang="en-GB" sz="1600" dirty="0" err="1" smtClean="0">
                <a:solidFill>
                  <a:srgbClr val="000099"/>
                </a:solidFill>
              </a:rPr>
              <a:t>ferromagnet</a:t>
            </a:r>
            <a:r>
              <a:rPr lang="en-GB" sz="1600" dirty="0" smtClean="0">
                <a:solidFill>
                  <a:srgbClr val="000099"/>
                </a:solidFill>
              </a:rPr>
              <a:t> dispersion relation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llow for damped simple harmonic oscillator inverse lifetime </a:t>
            </a:r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GB" sz="1600" dirty="0" smtClean="0">
                <a:solidFill>
                  <a:srgbClr val="000099"/>
                </a:solidFill>
              </a:rPr>
              <a:t> 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east-squares fit with full 4D resolution function convolution</a:t>
            </a:r>
            <a:endParaRPr lang="en-GB" sz="1600" dirty="0">
              <a:solidFill>
                <a:srgbClr val="000099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95788" y="4173538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173538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52465" y="820223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6714" y="1149388"/>
            <a:ext cx="3247091" cy="2427498"/>
            <a:chOff x="2115729" y="785478"/>
            <a:chExt cx="3247091" cy="242749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15729" y="785478"/>
              <a:ext cx="3247091" cy="2427498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>
            <a:xfrm>
              <a:off x="3018526" y="1700808"/>
              <a:ext cx="1296144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1178" y="1189040"/>
            <a:ext cx="3092554" cy="23119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9664" y="1189040"/>
            <a:ext cx="3024336" cy="2260968"/>
          </a:xfrm>
          <a:prstGeom prst="rect">
            <a:avLst/>
          </a:prstGeom>
        </p:spPr>
      </p:pic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7537490" y="2420888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9664" y="1189040"/>
            <a:ext cx="3024336" cy="23119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71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31373"/>
              </p:ext>
            </p:extLst>
          </p:nvPr>
        </p:nvGraphicFramePr>
        <p:xfrm>
          <a:off x="5251605" y="2276872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05" y="2276872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6714" y="4538104"/>
            <a:ext cx="43564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/>
              <a:t>JSeff</a:t>
            </a:r>
            <a:r>
              <a:rPr lang="en-GB" dirty="0" smtClean="0"/>
              <a:t> = 25 </a:t>
            </a:r>
            <a:r>
              <a:rPr lang="en-GB" dirty="0" err="1" smtClean="0"/>
              <a:t>meV</a:t>
            </a:r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 </a:t>
            </a:r>
            <a:r>
              <a:rPr lang="en-GB" dirty="0" smtClean="0"/>
              <a:t>D = 205 </a:t>
            </a:r>
            <a:r>
              <a:rPr lang="en-GB" dirty="0" err="1" smtClean="0"/>
              <a:t>meV</a:t>
            </a:r>
            <a:r>
              <a:rPr lang="en-GB" dirty="0" smtClean="0"/>
              <a:t> 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440" y="817060"/>
            <a:ext cx="4691981" cy="3507685"/>
          </a:xfrm>
          <a:prstGeom prst="rect">
            <a:avLst/>
          </a:prstGeom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093699" y="5009242"/>
            <a:ext cx="540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; 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1907704" y="1322324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14634" y="628162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496410" y="4974150"/>
            <a:ext cx="4356414" cy="1179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260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Aft>
                <a:spcPts val="1000"/>
              </a:spcAft>
            </a:pPr>
            <a:r>
              <a:rPr lang="en-GB" dirty="0" smtClean="0"/>
              <a:t>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endParaRPr lang="en-GB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068011" y="5410067"/>
            <a:ext cx="403244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W. Lynn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11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208 (1975) 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10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5867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0520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215"/>
          <a:stretch/>
        </p:blipFill>
        <p:spPr>
          <a:xfrm>
            <a:off x="153268" y="469792"/>
            <a:ext cx="4359600" cy="31218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4762"/>
          <a:stretch/>
        </p:blipFill>
        <p:spPr>
          <a:xfrm>
            <a:off x="4463988" y="549852"/>
            <a:ext cx="4359600" cy="3103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4994"/>
          <a:stretch/>
        </p:blipFill>
        <p:spPr>
          <a:xfrm>
            <a:off x="104388" y="3717032"/>
            <a:ext cx="4359600" cy="3096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5419"/>
          <a:stretch/>
        </p:blipFill>
        <p:spPr>
          <a:xfrm>
            <a:off x="4512868" y="3717032"/>
            <a:ext cx="4359600" cy="30825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3073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5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066296" y="692696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7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390926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9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3909262"/>
            <a:ext cx="132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10 </a:t>
            </a:r>
            <a:r>
              <a:rPr lang="en-GB" dirty="0" err="1" smtClean="0"/>
              <a:t>m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285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16" name="Group 15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3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09" y="745802"/>
            <a:ext cx="3944937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0" y="2348880"/>
            <a:ext cx="6281066" cy="4417830"/>
            <a:chOff x="0" y="2348880"/>
            <a:chExt cx="6281066" cy="4417830"/>
          </a:xfrm>
        </p:grpSpPr>
        <p:sp>
          <p:nvSpPr>
            <p:cNvPr id="4" name="TextBox 3"/>
            <p:cNvSpPr txBox="1"/>
            <p:nvPr/>
          </p:nvSpPr>
          <p:spPr>
            <a:xfrm>
              <a:off x="1547664" y="3539702"/>
              <a:ext cx="30243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Energy transfer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3990652"/>
              <a:ext cx="6281066" cy="2776058"/>
            </a:xfrm>
            <a:prstGeom prst="rect">
              <a:avLst/>
            </a:prstGeom>
          </p:spPr>
        </p:pic>
        <p:cxnSp>
          <p:nvCxnSpPr>
            <p:cNvPr id="22" name="Straight Connector 21"/>
            <p:cNvCxnSpPr/>
            <p:nvPr/>
          </p:nvCxnSpPr>
          <p:spPr>
            <a:xfrm flipH="1" flipV="1">
              <a:off x="2252605" y="2805001"/>
              <a:ext cx="1167269" cy="118565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843808" y="2743647"/>
              <a:ext cx="2531434" cy="1247006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267744" y="2410233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843808" y="2348880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1108531" y="2805001"/>
              <a:ext cx="89882" cy="118565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436096" y="4298429"/>
            <a:ext cx="385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1973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01399" y="704495"/>
            <a:ext cx="4359600" cy="3372577"/>
            <a:chOff x="4701399" y="704495"/>
            <a:chExt cx="4359600" cy="3372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/>
            <a:srcRect t="5419"/>
            <a:stretch/>
          </p:blipFill>
          <p:spPr>
            <a:xfrm>
              <a:off x="4701399" y="704495"/>
              <a:ext cx="4359600" cy="3082564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7131839" y="726374"/>
              <a:ext cx="435803" cy="23231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4860032" y="3049533"/>
              <a:ext cx="2271807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6084168" y="3049533"/>
              <a:ext cx="1478423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27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3277" y="4353757"/>
            <a:ext cx="1080120" cy="540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1547664" y="3539702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1547664" y="6248793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31" name="Group 30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33" name="TextBox 32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5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931" y="3904640"/>
            <a:ext cx="5060306" cy="2963556"/>
            <a:chOff x="45603" y="3683717"/>
            <a:chExt cx="5060306" cy="2963556"/>
          </a:xfrm>
        </p:grpSpPr>
        <p:sp>
          <p:nvSpPr>
            <p:cNvPr id="24" name="TextBox 23"/>
            <p:cNvSpPr txBox="1"/>
            <p:nvPr/>
          </p:nvSpPr>
          <p:spPr>
            <a:xfrm rot="16200000">
              <a:off x="-812416" y="4702112"/>
              <a:ext cx="20238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Inverse lifetime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baseline="-25000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l="6488" r="7878"/>
            <a:stretch/>
          </p:blipFill>
          <p:spPr>
            <a:xfrm>
              <a:off x="353380" y="3683717"/>
              <a:ext cx="4752529" cy="2963556"/>
            </a:xfrm>
            <a:prstGeom prst="rect">
              <a:avLst/>
            </a:prstGeom>
          </p:spPr>
        </p:pic>
        <p:pic>
          <p:nvPicPr>
            <p:cNvPr id="36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4229815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1151620" y="376988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mp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30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52736"/>
            <a:ext cx="5863381" cy="422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64" y="148478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0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69269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nsitivity to inverse lifetime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11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8016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at high energies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4692481" y="1907236"/>
            <a:ext cx="1611945" cy="229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968397" y="4543738"/>
            <a:ext cx="38157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D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6423765" y="760112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32040" y="2018453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361646" y="1995531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123093" y="820738"/>
            <a:ext cx="825171" cy="119771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131400" y="4091093"/>
            <a:ext cx="74485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421246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8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Time-dependent DF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16" y="1736759"/>
            <a:ext cx="662622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6714" y="1321656"/>
            <a:ext cx="3675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b="1" dirty="0" smtClean="0">
                <a:solidFill>
                  <a:srgbClr val="000099"/>
                </a:solidFill>
              </a:rPr>
              <a:t>Non-interacting susceptibility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6714" y="3501008"/>
            <a:ext cx="8859927" cy="1340166"/>
            <a:chOff x="104561" y="3477694"/>
            <a:chExt cx="8859927" cy="1340166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305" y="4081260"/>
              <a:ext cx="69977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4561" y="3477694"/>
              <a:ext cx="8859927" cy="713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n-GB" sz="1600" b="1" dirty="0" smtClean="0">
                  <a:solidFill>
                    <a:srgbClr val="000099"/>
                  </a:solidFill>
                </a:rPr>
                <a:t>Self-consistency requirement: </a:t>
              </a:r>
            </a:p>
            <a:p>
              <a:pPr>
                <a:spcAft>
                  <a:spcPts val="1000"/>
                </a:spcAft>
              </a:pPr>
              <a:r>
                <a:rPr lang="en-GB" sz="1600" dirty="0" smtClean="0">
                  <a:solidFill>
                    <a:srgbClr val="000099"/>
                  </a:solidFill>
                </a:rPr>
                <a:t>induced charge and magnetisation density modifies exchange-correlation potential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4561" y="945538"/>
            <a:ext cx="8267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Time dependent density functional theory: in principle exac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966943" y="1736759"/>
            <a:ext cx="3963382" cy="73977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94075" y="4665579"/>
            <a:ext cx="7056784" cy="19543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xact linear response with functional derivative of exchange-correlation potential  w.r.t. density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99"/>
                </a:solidFill>
              </a:rPr>
              <a:t>Looks like </a:t>
            </a:r>
            <a:r>
              <a:rPr lang="en-GB" sz="1600" dirty="0" smtClean="0">
                <a:solidFill>
                  <a:srgbClr val="000099"/>
                </a:solidFill>
              </a:rPr>
              <a:t>RPA, </a:t>
            </a:r>
            <a:r>
              <a:rPr lang="en-GB" sz="1600" dirty="0">
                <a:solidFill>
                  <a:srgbClr val="000099"/>
                </a:solidFill>
              </a:rPr>
              <a:t>but there the approximations are ad </a:t>
            </a:r>
            <a:r>
              <a:rPr lang="en-GB" sz="1600" dirty="0" smtClean="0">
                <a:solidFill>
                  <a:srgbClr val="000099"/>
                </a:solidFill>
              </a:rPr>
              <a:t>hoc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pproximations to make tractable (‘KKR all electron’, ‘Atomic Sphere Approximation’, imaginary time with analytic continuation,,,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UT time-consuming, &amp; expected to fail for e.g. </a:t>
            </a:r>
            <a:r>
              <a:rPr lang="en-GB" sz="1600" dirty="0" err="1" smtClean="0">
                <a:solidFill>
                  <a:srgbClr val="000099"/>
                </a:solidFill>
              </a:rPr>
              <a:t>cuprates</a:t>
            </a:r>
            <a:endParaRPr lang="en-GB" sz="1600" dirty="0" smtClean="0">
              <a:solidFill>
                <a:srgbClr val="000099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82737"/>
              </p:ext>
            </p:extLst>
          </p:nvPr>
        </p:nvGraphicFramePr>
        <p:xfrm>
          <a:off x="6529263" y="4976689"/>
          <a:ext cx="2435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63" y="4976689"/>
                        <a:ext cx="2435225" cy="731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99592" y="609234"/>
            <a:ext cx="78285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Orig. U. Halle;    P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Buczek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84 1744418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(2011) ; 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M.Lueder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re-implemented 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2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450" y="1689408"/>
            <a:ext cx="877146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Use DFT band structure + ‘rigid spin approximation’  to compute interacting susceptibility</a:t>
            </a: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449" y="2973698"/>
            <a:ext cx="8267411" cy="1149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ssentially indistinguishable results 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TD-DF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4095290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106363"/>
            <a:ext cx="3267099" cy="12144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6291" y="739528"/>
            <a:ext cx="4752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6600"/>
                </a:solidFill>
              </a:rPr>
              <a:t>M. van </a:t>
            </a:r>
            <a:r>
              <a:rPr lang="en-GB" sz="1400" dirty="0" err="1" smtClean="0">
                <a:solidFill>
                  <a:srgbClr val="006600"/>
                </a:solidFill>
              </a:rPr>
              <a:t>Schilfgaarde</a:t>
            </a:r>
            <a:r>
              <a:rPr lang="en-GB" sz="1400" dirty="0" smtClean="0">
                <a:solidFill>
                  <a:srgbClr val="006600"/>
                </a:solidFill>
              </a:rPr>
              <a:t>           https</a:t>
            </a:r>
            <a:r>
              <a:rPr lang="en-GB" sz="1400" dirty="0">
                <a:solidFill>
                  <a:srgbClr val="006600"/>
                </a:solidFill>
              </a:rPr>
              <a:t>://www.questaal.org/</a:t>
            </a:r>
          </a:p>
        </p:txBody>
      </p:sp>
    </p:spTree>
    <p:extLst>
      <p:ext uri="{BB962C8B-B14F-4D97-AF65-F5344CB8AC3E}">
        <p14:creationId xmlns:p14="http://schemas.microsoft.com/office/powerpoint/2010/main" val="391768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-19576"/>
            <a:ext cx="6747336" cy="68853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7624" y="-163627"/>
            <a:ext cx="6768752" cy="70294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763688" y="3717032"/>
            <a:ext cx="5616624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GB" sz="3200" dirty="0" smtClean="0"/>
              <a:t>Toby Perring	Alex But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Martin Lueder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Herb </a:t>
            </a:r>
            <a:r>
              <a:rPr lang="en-GB" sz="3200" dirty="0" err="1" smtClean="0"/>
              <a:t>Mook</a:t>
            </a:r>
            <a:endParaRPr lang="en-GB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692696"/>
            <a:ext cx="7776864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agnetic </a:t>
            </a:r>
            <a:r>
              <a:rPr lang="en-GB" sz="3200" b="1" dirty="0">
                <a:solidFill>
                  <a:srgbClr val="C00000"/>
                </a:solidFill>
              </a:rPr>
              <a:t>E</a:t>
            </a:r>
            <a:r>
              <a:rPr lang="en-GB" sz="3200" b="1" dirty="0" smtClean="0">
                <a:solidFill>
                  <a:srgbClr val="C00000"/>
                </a:solidFill>
              </a:rPr>
              <a:t>xcitations in the Itinerant Electron </a:t>
            </a:r>
            <a:r>
              <a:rPr lang="en-GB" sz="3200" b="1" dirty="0" err="1" smtClean="0">
                <a:solidFill>
                  <a:srgbClr val="C00000"/>
                </a:solidFill>
              </a:rPr>
              <a:t>Ferromagnet</a:t>
            </a:r>
            <a:r>
              <a:rPr lang="en-GB" sz="3200" b="1" dirty="0" smtClean="0">
                <a:solidFill>
                  <a:srgbClr val="C00000"/>
                </a:solidFill>
              </a:rPr>
              <a:t> Iron </a:t>
            </a: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easured throughout the Brillouin Zone</a:t>
            </a:r>
            <a:endParaRPr lang="en-GB" sz="3200" b="1" baseline="-25000" dirty="0">
              <a:solidFill>
                <a:srgbClr val="C00000"/>
              </a:solidFill>
            </a:endParaRPr>
          </a:p>
        </p:txBody>
      </p:sp>
      <p:pic>
        <p:nvPicPr>
          <p:cNvPr id="8" name="Picture 2" descr="isissmallbott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707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24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4044" y="421233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ull TD-DFT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259508" y="421233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igid spin approximation</a:t>
            </a:r>
          </a:p>
          <a:p>
            <a:pPr algn="ctr"/>
            <a:r>
              <a:rPr lang="en-GB" dirty="0" smtClean="0"/>
              <a:t>In </a:t>
            </a:r>
            <a:r>
              <a:rPr lang="en-GB" dirty="0" err="1" smtClean="0"/>
              <a:t>Questaal</a:t>
            </a:r>
            <a:endParaRPr lang="en-GB" dirty="0"/>
          </a:p>
        </p:txBody>
      </p:sp>
      <p:pic>
        <p:nvPicPr>
          <p:cNvPr id="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11426"/>
          <a:stretch>
            <a:fillRect/>
          </a:stretch>
        </p:blipFill>
        <p:spPr bwMode="auto">
          <a:xfrm>
            <a:off x="4427984" y="1052736"/>
            <a:ext cx="4627563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966" b="6297"/>
          <a:stretch>
            <a:fillRect/>
          </a:stretch>
        </p:blipFill>
        <p:spPr bwMode="auto">
          <a:xfrm>
            <a:off x="60771" y="1052736"/>
            <a:ext cx="4727576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40197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Lucida Grande" charset="0"/>
              </a:rPr>
              <a:t>G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43659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G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259334" y="5372323"/>
            <a:ext cx="334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H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2076897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3659634" y="5372323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P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380359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86131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4624" y="3518066"/>
            <a:ext cx="6464120" cy="29980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5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224" t="2907" r="7872"/>
          <a:stretch/>
        </p:blipFill>
        <p:spPr>
          <a:xfrm>
            <a:off x="151748" y="3637979"/>
            <a:ext cx="5701451" cy="284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39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440610"/>
            <a:ext cx="3633000" cy="271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356992"/>
            <a:ext cx="3633000" cy="271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884" y="416821"/>
            <a:ext cx="3633000" cy="271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416821"/>
            <a:ext cx="3633000" cy="271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104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8610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27784" y="14869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ta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333296" y="148690"/>
            <a:ext cx="198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g(Calculation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08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2538" r="4865"/>
          <a:stretch/>
        </p:blipFill>
        <p:spPr>
          <a:xfrm>
            <a:off x="63074" y="1166257"/>
            <a:ext cx="4236275" cy="29115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990"/>
          <a:stretch/>
        </p:blipFill>
        <p:spPr>
          <a:xfrm>
            <a:off x="4480877" y="1078407"/>
            <a:ext cx="4643008" cy="30548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88085" y="820738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00] direc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75604" y="772862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10] direct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9778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25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811272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25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59778" y="4478794"/>
            <a:ext cx="5040560" cy="1456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w energy dispersion:</a:t>
            </a:r>
          </a:p>
          <a:p>
            <a:endParaRPr lang="en-GB" dirty="0" smtClean="0"/>
          </a:p>
          <a:p>
            <a:r>
              <a:rPr lang="en-GB" dirty="0"/>
              <a:t> </a:t>
            </a:r>
            <a:r>
              <a:rPr lang="en-GB" dirty="0" smtClean="0"/>
              <a:t>  Experiment:  D </a:t>
            </a:r>
            <a:r>
              <a:rPr lang="en-GB" dirty="0"/>
              <a:t>= 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Bef>
                <a:spcPts val="2000"/>
              </a:spcBef>
            </a:pPr>
            <a:r>
              <a:rPr lang="en-GB" dirty="0" smtClean="0"/>
              <a:t>  Calculation: 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617" y="4197062"/>
            <a:ext cx="3633000" cy="2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69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967517"/>
            <a:ext cx="4998089" cy="28595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224" t="2907" r="7872"/>
          <a:stretch/>
        </p:blipFill>
        <p:spPr>
          <a:xfrm>
            <a:off x="611560" y="620688"/>
            <a:ext cx="5701451" cy="28418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504" y="2954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r calculations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10536" y="3486187"/>
            <a:ext cx="496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o et al (PRB 97 024420 (2018):</a:t>
            </a:r>
            <a:endParaRPr lang="en-GB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131840" y="4077072"/>
            <a:ext cx="0" cy="237626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08195"/>
            <a:ext cx="6480720" cy="268385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3131840" y="3064581"/>
            <a:ext cx="1152128" cy="10124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617814" y="3064580"/>
            <a:ext cx="319360" cy="10146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131839" y="3064580"/>
            <a:ext cx="569305" cy="100935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236724" y="3064580"/>
            <a:ext cx="1485976" cy="10124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754420" y="1988840"/>
            <a:ext cx="2182754" cy="10757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317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ummary</a:t>
            </a:r>
            <a:endParaRPr lang="en-GB" sz="2400" b="1" kern="0" baseline="-2500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7488832" cy="4319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easured the spin dynamics to 0.4 eV in i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Discrepancies with earlier data from triple axis spectrometer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No observation of intensity drop above </a:t>
            </a:r>
            <a:r>
              <a:rPr lang="en-GB" dirty="0" smtClean="0">
                <a:solidFill>
                  <a:srgbClr val="006600"/>
                </a:solidFill>
                <a:sym typeface="Symbol" panose="05050102010706020507" pitchFamily="18" charset="2"/>
              </a:rPr>
              <a:t></a:t>
            </a:r>
            <a:r>
              <a:rPr lang="en-GB" dirty="0" smtClean="0">
                <a:solidFill>
                  <a:srgbClr val="006600"/>
                </a:solidFill>
              </a:rPr>
              <a:t>1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Well defined spin waves along [100] to &gt; 3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oderate agreement with latest calculations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TD-DFT and rigid spin approximation to kernel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BUT energy scale renormalisation and [100] direction are major differences</a:t>
            </a:r>
            <a:endParaRPr lang="en-GB" dirty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endParaRPr lang="en-GB" dirty="0" smtClean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2276872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600" dirty="0" smtClean="0"/>
              <a:t>The End</a:t>
            </a:r>
            <a:endParaRPr lang="en-GB" sz="9600" dirty="0"/>
          </a:p>
        </p:txBody>
      </p:sp>
    </p:spTree>
    <p:extLst>
      <p:ext uri="{BB962C8B-B14F-4D97-AF65-F5344CB8AC3E}">
        <p14:creationId xmlns:p14="http://schemas.microsoft.com/office/powerpoint/2010/main" val="189030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012" y="776558"/>
            <a:ext cx="826741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 – band gaps usually wrong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+U – ad hoc parameter, need not be sufficie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99"/>
                </a:solidFill>
              </a:rPr>
              <a:t>Approach:</a:t>
            </a:r>
            <a:r>
              <a:rPr lang="en-GB" sz="1600" dirty="0" smtClean="0">
                <a:solidFill>
                  <a:srgbClr val="000099"/>
                </a:solidFill>
              </a:rPr>
              <a:t> Non-interacting susceptibilit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-25000" dirty="0" smtClean="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  <a:sym typeface="Symbol" panose="05050102010706020507" pitchFamily="18" charset="2"/>
              </a:rPr>
              <a:t>Questaal</a:t>
            </a:r>
            <a:r>
              <a:rPr lang="en-GB" sz="16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implementation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010" y="3361880"/>
            <a:ext cx="8267411" cy="774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184" y="1964164"/>
            <a:ext cx="2304256" cy="27954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4843" y="4427743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782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943466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lassic itinerant electron </a:t>
            </a:r>
            <a:r>
              <a:rPr lang="en-GB" dirty="0" err="1" smtClean="0">
                <a:solidFill>
                  <a:srgbClr val="000099"/>
                </a:solidFill>
              </a:rPr>
              <a:t>ferromagnets</a:t>
            </a:r>
            <a:r>
              <a:rPr lang="en-GB" dirty="0" smtClean="0">
                <a:solidFill>
                  <a:srgbClr val="000099"/>
                </a:solidFill>
              </a:rPr>
              <a:t>:  </a:t>
            </a:r>
            <a:r>
              <a:rPr lang="en-GB" b="1" dirty="0" smtClean="0">
                <a:solidFill>
                  <a:srgbClr val="000099"/>
                </a:solidFill>
              </a:rPr>
              <a:t>Fe, Co, N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134" y="616674"/>
            <a:ext cx="2681456" cy="273630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43607" y="1484784"/>
            <a:ext cx="5259717" cy="3024336"/>
            <a:chOff x="1043607" y="1484784"/>
            <a:chExt cx="5259717" cy="302433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00" t="11468" r="3400" b="5169"/>
            <a:stretch/>
          </p:blipFill>
          <p:spPr>
            <a:xfrm>
              <a:off x="1043607" y="1484784"/>
              <a:ext cx="5259717" cy="302433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548400" y="4125352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6352" y="2662808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476" y="616674"/>
            <a:ext cx="2808276" cy="27363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7544" y="5435148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544" y="4795720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orrelated electron system</a:t>
            </a:r>
          </a:p>
        </p:txBody>
      </p:sp>
    </p:spTree>
    <p:extLst>
      <p:ext uri="{BB962C8B-B14F-4D97-AF65-F5344CB8AC3E}">
        <p14:creationId xmlns:p14="http://schemas.microsoft.com/office/powerpoint/2010/main" val="427503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943466"/>
            <a:ext cx="8208912" cy="471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  <a:p>
            <a:pPr marL="742950" lvl="1" indent="-285750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Magnetism and its dynamics plays a central role in metallic systems with strong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-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correlation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Fluctuations mediate superconductivity in </a:t>
            </a:r>
            <a:r>
              <a:rPr lang="en-GB" sz="1600" dirty="0" err="1" smtClean="0"/>
              <a:t>cuprates</a:t>
            </a:r>
            <a:r>
              <a:rPr lang="en-GB" sz="1600" dirty="0" smtClean="0"/>
              <a:t> and iron </a:t>
            </a:r>
            <a:r>
              <a:rPr lang="en-GB" sz="1600" dirty="0" err="1" smtClean="0"/>
              <a:t>pnictides</a:t>
            </a:r>
            <a:endParaRPr lang="en-GB" sz="1600" dirty="0" smtClean="0"/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QCP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transport properti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Interplay with orbital, electronic and charge </a:t>
            </a:r>
            <a:r>
              <a:rPr lang="en-GB" sz="1600" dirty="0" err="1" smtClean="0"/>
              <a:t>d.o.f</a:t>
            </a:r>
            <a:r>
              <a:rPr lang="en-GB" sz="1600" dirty="0" smtClean="0"/>
              <a:t>. in </a:t>
            </a:r>
            <a:r>
              <a:rPr lang="en-GB" sz="1600" dirty="0" err="1" smtClean="0"/>
              <a:t>manganites</a:t>
            </a:r>
            <a:endParaRPr lang="en-GB" sz="1600" dirty="0" smtClean="0"/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Dynamical susceptibility at the heart of time-dependent response to external perturbations</a:t>
            </a:r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Reliable prediction of dynamical susceptibility </a:t>
            </a:r>
            <a:r>
              <a:rPr lang="en-GB" dirty="0" smtClean="0">
                <a:solidFill>
                  <a:srgbClr val="006600"/>
                </a:solidFill>
                <a:sym typeface="Wingdings" panose="05000000000000000000" pitchFamily="2" charset="2"/>
              </a:rPr>
              <a:t> understanding in complex systems</a:t>
            </a:r>
            <a:endParaRPr lang="en-GB" dirty="0" smtClean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0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2664296" cy="27243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1680" y="4293096"/>
            <a:ext cx="223224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i="1" dirty="0" smtClean="0"/>
              <a:t>a = b = c = 2.845 Å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T</a:t>
            </a:r>
            <a:r>
              <a:rPr lang="en-GB" sz="1600" i="1" baseline="-25000" dirty="0" smtClean="0"/>
              <a:t>C</a:t>
            </a:r>
            <a:r>
              <a:rPr lang="en-GB" sz="1600" i="1" dirty="0" smtClean="0"/>
              <a:t> = 1043 K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M = 2.2 </a:t>
            </a:r>
            <a:r>
              <a:rPr lang="en-GB" sz="1600" i="1" dirty="0" smtClean="0">
                <a:sym typeface="Symbol" panose="05050102010706020507" pitchFamily="18" charset="2"/>
              </a:rPr>
              <a:t></a:t>
            </a:r>
            <a:r>
              <a:rPr lang="en-GB" sz="1600" i="1" baseline="-25000" dirty="0" smtClean="0">
                <a:sym typeface="Symbol" panose="05050102010706020507" pitchFamily="18" charset="2"/>
              </a:rPr>
              <a:t>B</a:t>
            </a:r>
            <a:endParaRPr lang="en-GB" sz="1600" i="1" baseline="-25000" dirty="0"/>
          </a:p>
        </p:txBody>
      </p:sp>
      <p:pic>
        <p:nvPicPr>
          <p:cNvPr id="13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736" y="404664"/>
            <a:ext cx="3154869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r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tinerant magnetism in iron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731815"/>
            <a:ext cx="4696950" cy="27160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051720" y="2674131"/>
            <a:ext cx="4435440" cy="22654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03210" y="2420888"/>
            <a:ext cx="8215338" cy="4317631"/>
            <a:chOff x="103210" y="2420888"/>
            <a:chExt cx="8215338" cy="4317631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3851920" y="5204687"/>
              <a:ext cx="44666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Lucida Sans" panose="020B0602030504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Lucida Sans" panose="020B0602030504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Lucida Sans" panose="020B0602030504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M.F. Collins et al, Physical Review </a:t>
              </a:r>
              <a:r>
                <a:rPr lang="en-GB" altLang="en-US" sz="1400" b="1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179</a:t>
              </a: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 417 (1968)</a:t>
              </a:r>
              <a:endPara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210" y="2420888"/>
              <a:ext cx="3514434" cy="4317631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395536" y="2074079"/>
            <a:ext cx="8587204" cy="419589"/>
            <a:chOff x="467544" y="2348880"/>
            <a:chExt cx="8587204" cy="4195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544" y="2348880"/>
              <a:ext cx="8587204" cy="419589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67544" y="2348880"/>
              <a:ext cx="8568952" cy="41958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04324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What do we expect?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15026" y="331771"/>
            <a:ext cx="2987675" cy="3240088"/>
            <a:chOff x="1619250" y="942975"/>
            <a:chExt cx="2987675" cy="3240088"/>
          </a:xfrm>
        </p:grpSpPr>
        <p:sp>
          <p:nvSpPr>
            <p:cNvPr id="28" name="Arc 20"/>
            <p:cNvSpPr>
              <a:spLocks/>
            </p:cNvSpPr>
            <p:nvPr/>
          </p:nvSpPr>
          <p:spPr bwMode="auto">
            <a:xfrm flipV="1">
              <a:off x="2800350" y="942975"/>
              <a:ext cx="1074738" cy="2568575"/>
            </a:xfrm>
            <a:custGeom>
              <a:avLst/>
              <a:gdLst>
                <a:gd name="T0" fmla="*/ 0 w 19348"/>
                <a:gd name="T1" fmla="*/ 0 h 21600"/>
                <a:gd name="T2" fmla="*/ 2147483647 w 19348"/>
                <a:gd name="T3" fmla="*/ 2147483647 h 21600"/>
                <a:gd name="T4" fmla="*/ 0 w 1934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348"/>
                <a:gd name="T10" fmla="*/ 0 h 21600"/>
                <a:gd name="T11" fmla="*/ 19348 w 193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48" h="21600" fill="none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</a:path>
                <a:path w="19348" h="21600" stroke="0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643063" y="3871913"/>
              <a:ext cx="2244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2781300" y="1924050"/>
              <a:ext cx="0" cy="195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Arc 23"/>
            <p:cNvSpPr>
              <a:spLocks/>
            </p:cNvSpPr>
            <p:nvPr/>
          </p:nvSpPr>
          <p:spPr bwMode="auto">
            <a:xfrm flipH="1" flipV="1">
              <a:off x="1619250" y="1258888"/>
              <a:ext cx="1147763" cy="2570162"/>
            </a:xfrm>
            <a:custGeom>
              <a:avLst/>
              <a:gdLst>
                <a:gd name="T0" fmla="*/ 0 w 20637"/>
                <a:gd name="T1" fmla="*/ 0 h 21600"/>
                <a:gd name="T2" fmla="*/ 2147483647 w 20637"/>
                <a:gd name="T3" fmla="*/ 2147483647 h 21600"/>
                <a:gd name="T4" fmla="*/ 0 w 2063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637"/>
                <a:gd name="T10" fmla="*/ 0 h 21600"/>
                <a:gd name="T11" fmla="*/ 20637 w 206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7" h="21600" fill="none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</a:path>
                <a:path w="20637" h="21600" stroke="0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1695450" y="2416175"/>
              <a:ext cx="2065338" cy="7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2959100" y="3898900"/>
              <a:ext cx="1647825" cy="28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wavevector</a:t>
              </a:r>
              <a:endParaRPr lang="en-US" altLang="en-US" sz="1200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2217738" y="1485900"/>
              <a:ext cx="1647825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energy</a:t>
              </a:r>
              <a:endParaRPr lang="en-US" altLang="en-US" sz="1200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5400000" flipH="1" flipV="1">
              <a:off x="2109788" y="2847975"/>
              <a:ext cx="46355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16200000" flipH="1">
              <a:off x="2935288" y="2846387"/>
              <a:ext cx="463550" cy="317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1827213" y="2335213"/>
              <a:ext cx="1957387" cy="18732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41"/>
          <p:cNvGrpSpPr>
            <a:grpSpLocks/>
          </p:cNvGrpSpPr>
          <p:nvPr/>
        </p:nvGrpSpPr>
        <p:grpSpPr bwMode="auto">
          <a:xfrm>
            <a:off x="4849018" y="-269314"/>
            <a:ext cx="3986213" cy="3997325"/>
            <a:chOff x="5410474" y="260648"/>
            <a:chExt cx="3986062" cy="3996837"/>
          </a:xfrm>
        </p:grpSpPr>
        <p:grpSp>
          <p:nvGrpSpPr>
            <p:cNvPr id="39" name="Group 34"/>
            <p:cNvGrpSpPr>
              <a:grpSpLocks/>
            </p:cNvGrpSpPr>
            <p:nvPr/>
          </p:nvGrpSpPr>
          <p:grpSpPr bwMode="auto">
            <a:xfrm>
              <a:off x="5410474" y="1796860"/>
              <a:ext cx="2851150" cy="2460625"/>
              <a:chOff x="5183187" y="1052290"/>
              <a:chExt cx="2851150" cy="2460625"/>
            </a:xfrm>
          </p:grpSpPr>
          <p:sp>
            <p:nvSpPr>
              <p:cNvPr id="43" name="Line 50"/>
              <p:cNvSpPr>
                <a:spLocks noChangeShapeType="1"/>
              </p:cNvSpPr>
              <p:nvPr/>
            </p:nvSpPr>
            <p:spPr bwMode="auto">
              <a:xfrm>
                <a:off x="5657850" y="3143027"/>
                <a:ext cx="2376487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4" name="Line 51"/>
              <p:cNvSpPr>
                <a:spLocks noChangeShapeType="1"/>
              </p:cNvSpPr>
              <p:nvPr/>
            </p:nvSpPr>
            <p:spPr bwMode="auto">
              <a:xfrm flipV="1">
                <a:off x="5667375" y="1052290"/>
                <a:ext cx="0" cy="21113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5" name="Text Box 61"/>
              <p:cNvSpPr txBox="1">
                <a:spLocks noChangeArrowheads="1"/>
              </p:cNvSpPr>
              <p:nvPr/>
            </p:nvSpPr>
            <p:spPr bwMode="auto">
              <a:xfrm>
                <a:off x="7466012" y="3176365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</a:rPr>
                  <a:t>q</a:t>
                </a: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6" name="Text Box 62"/>
              <p:cNvSpPr txBox="1">
                <a:spLocks noChangeArrowheads="1"/>
              </p:cNvSpPr>
              <p:nvPr/>
            </p:nvSpPr>
            <p:spPr bwMode="auto">
              <a:xfrm>
                <a:off x="5183187" y="1111027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</a:t>
                </a:r>
              </a:p>
            </p:txBody>
          </p:sp>
        </p:grpSp>
        <p:sp>
          <p:nvSpPr>
            <p:cNvPr id="40" name="Freeform 39"/>
            <p:cNvSpPr/>
            <p:nvPr/>
          </p:nvSpPr>
          <p:spPr>
            <a:xfrm>
              <a:off x="5899405" y="647951"/>
              <a:ext cx="3228853" cy="3236518"/>
            </a:xfrm>
            <a:custGeom>
              <a:avLst/>
              <a:gdLst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6184 w 3228722"/>
                <a:gd name="connsiteY36" fmla="*/ 1424198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291313 w 3228722"/>
                <a:gd name="connsiteY35" fmla="*/ 1302817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937409 w 3228722"/>
                <a:gd name="connsiteY18" fmla="*/ 2443795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228722" h="3236814">
                  <a:moveTo>
                    <a:pt x="0" y="1594131"/>
                  </a:moveTo>
                  <a:lnTo>
                    <a:pt x="105196" y="1942088"/>
                  </a:lnTo>
                  <a:lnTo>
                    <a:pt x="218485" y="2160573"/>
                  </a:lnTo>
                  <a:lnTo>
                    <a:pt x="331773" y="2354782"/>
                  </a:lnTo>
                  <a:lnTo>
                    <a:pt x="436970" y="2476163"/>
                  </a:lnTo>
                  <a:lnTo>
                    <a:pt x="590718" y="2638003"/>
                  </a:lnTo>
                  <a:lnTo>
                    <a:pt x="736375" y="2767476"/>
                  </a:lnTo>
                  <a:lnTo>
                    <a:pt x="882032" y="2872672"/>
                  </a:lnTo>
                  <a:lnTo>
                    <a:pt x="1011504" y="2977869"/>
                  </a:lnTo>
                  <a:lnTo>
                    <a:pt x="1149069" y="3074973"/>
                  </a:lnTo>
                  <a:lnTo>
                    <a:pt x="1302818" y="3188262"/>
                  </a:lnTo>
                  <a:lnTo>
                    <a:pt x="1383738" y="3236814"/>
                  </a:lnTo>
                  <a:lnTo>
                    <a:pt x="2354782" y="3236814"/>
                  </a:lnTo>
                  <a:lnTo>
                    <a:pt x="2492347" y="3107341"/>
                  </a:lnTo>
                  <a:lnTo>
                    <a:pt x="2581359" y="3010237"/>
                  </a:lnTo>
                  <a:lnTo>
                    <a:pt x="2702740" y="2856489"/>
                  </a:lnTo>
                  <a:lnTo>
                    <a:pt x="2832212" y="2646095"/>
                  </a:lnTo>
                  <a:lnTo>
                    <a:pt x="2856489" y="2573267"/>
                  </a:lnTo>
                  <a:cubicBezTo>
                    <a:pt x="2859186" y="2559780"/>
                    <a:pt x="2975172" y="2449190"/>
                    <a:pt x="2937409" y="2443795"/>
                  </a:cubicBezTo>
                  <a:lnTo>
                    <a:pt x="2985961" y="2379058"/>
                  </a:lnTo>
                  <a:lnTo>
                    <a:pt x="3058789" y="2152481"/>
                  </a:lnTo>
                  <a:lnTo>
                    <a:pt x="3131618" y="1974456"/>
                  </a:lnTo>
                  <a:lnTo>
                    <a:pt x="3172078" y="1812616"/>
                  </a:lnTo>
                  <a:lnTo>
                    <a:pt x="3204446" y="1626499"/>
                  </a:lnTo>
                  <a:lnTo>
                    <a:pt x="3228722" y="1521302"/>
                  </a:lnTo>
                  <a:lnTo>
                    <a:pt x="3228722" y="1472750"/>
                  </a:lnTo>
                  <a:lnTo>
                    <a:pt x="3228722" y="0"/>
                  </a:lnTo>
                  <a:lnTo>
                    <a:pt x="865848" y="8092"/>
                  </a:lnTo>
                  <a:lnTo>
                    <a:pt x="793019" y="250853"/>
                  </a:lnTo>
                  <a:lnTo>
                    <a:pt x="736375" y="388418"/>
                  </a:lnTo>
                  <a:lnTo>
                    <a:pt x="647363" y="606902"/>
                  </a:lnTo>
                  <a:lnTo>
                    <a:pt x="566442" y="793019"/>
                  </a:lnTo>
                  <a:lnTo>
                    <a:pt x="493614" y="962952"/>
                  </a:lnTo>
                  <a:lnTo>
                    <a:pt x="412694" y="1084333"/>
                  </a:lnTo>
                  <a:lnTo>
                    <a:pt x="501706" y="954860"/>
                  </a:lnTo>
                  <a:cubicBezTo>
                    <a:pt x="477430" y="979136"/>
                    <a:pt x="372233" y="1173345"/>
                    <a:pt x="347957" y="1197621"/>
                  </a:cubicBezTo>
                  <a:lnTo>
                    <a:pt x="493614" y="971044"/>
                  </a:lnTo>
                  <a:lnTo>
                    <a:pt x="291313" y="1302817"/>
                  </a:lnTo>
                  <a:lnTo>
                    <a:pt x="178025" y="1440382"/>
                  </a:lnTo>
                  <a:lnTo>
                    <a:pt x="0" y="1594131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228006" y="446363"/>
              <a:ext cx="2952638" cy="1039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820295" y="260648"/>
              <a:ext cx="576241" cy="29523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7" name="Arc 52"/>
          <p:cNvSpPr>
            <a:spLocks/>
          </p:cNvSpPr>
          <p:nvPr/>
        </p:nvSpPr>
        <p:spPr bwMode="auto">
          <a:xfrm flipV="1">
            <a:off x="5337968" y="1140386"/>
            <a:ext cx="1643063" cy="2205038"/>
          </a:xfrm>
          <a:custGeom>
            <a:avLst/>
            <a:gdLst>
              <a:gd name="T0" fmla="*/ 0 w 19428"/>
              <a:gd name="T1" fmla="*/ 0 h 21600"/>
              <a:gd name="T2" fmla="*/ 1643062 w 19428"/>
              <a:gd name="T3" fmla="*/ 1241457 h 21600"/>
              <a:gd name="T4" fmla="*/ 0 w 19428"/>
              <a:gd name="T5" fmla="*/ 22050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8" h="21600" fill="none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</a:path>
              <a:path w="19428" h="21600" stroke="0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6479381" y="1657911"/>
            <a:ext cx="455612" cy="1360488"/>
            <a:chOff x="7040116" y="2188292"/>
            <a:chExt cx="455539" cy="1359647"/>
          </a:xfrm>
        </p:grpSpPr>
        <p:sp>
          <p:nvSpPr>
            <p:cNvPr id="49" name="Line 55"/>
            <p:cNvSpPr>
              <a:spLocks noChangeShapeType="1"/>
            </p:cNvSpPr>
            <p:nvPr/>
          </p:nvSpPr>
          <p:spPr bwMode="auto">
            <a:xfrm>
              <a:off x="7040116" y="3212976"/>
              <a:ext cx="0" cy="334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 flipH="1">
              <a:off x="7164288" y="2914527"/>
              <a:ext cx="4763" cy="633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H="1">
              <a:off x="7278983" y="2680262"/>
              <a:ext cx="4762" cy="739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flipH="1">
              <a:off x="7385808" y="2450692"/>
              <a:ext cx="4762" cy="933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 flipH="1">
              <a:off x="7490893" y="2188292"/>
              <a:ext cx="4762" cy="1092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43088"/>
              </p:ext>
            </p:extLst>
          </p:nvPr>
        </p:nvGraphicFramePr>
        <p:xfrm>
          <a:off x="567538" y="5168900"/>
          <a:ext cx="4352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" y="5168900"/>
                        <a:ext cx="4352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89740" y="4384421"/>
            <a:ext cx="1940721" cy="813592"/>
            <a:chOff x="2989740" y="4384421"/>
            <a:chExt cx="1940721" cy="813592"/>
          </a:xfrm>
        </p:grpSpPr>
        <p:cxnSp>
          <p:nvCxnSpPr>
            <p:cNvPr id="60" name="Curved Connector 5"/>
            <p:cNvCxnSpPr>
              <a:cxnSpLocks noChangeShapeType="1"/>
            </p:cNvCxnSpPr>
            <p:nvPr/>
          </p:nvCxnSpPr>
          <p:spPr bwMode="auto">
            <a:xfrm rot="5400000">
              <a:off x="2877028" y="4724938"/>
              <a:ext cx="585787" cy="36036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" name="TextBox 6"/>
            <p:cNvSpPr txBox="1">
              <a:spLocks noChangeArrowheads="1"/>
            </p:cNvSpPr>
            <p:nvPr/>
          </p:nvSpPr>
          <p:spPr bwMode="auto">
            <a:xfrm>
              <a:off x="3274698" y="4384421"/>
              <a:ext cx="16557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Single particle 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>
                  <a:solidFill>
                    <a:srgbClr val="FF0000"/>
                  </a:solidFill>
                </a:rPr>
                <a:t>excitation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94278" y="5980864"/>
            <a:ext cx="2303463" cy="747711"/>
            <a:chOff x="1194278" y="5980864"/>
            <a:chExt cx="2303463" cy="747711"/>
          </a:xfrm>
        </p:grpSpPr>
        <p:sp>
          <p:nvSpPr>
            <p:cNvPr id="58" name="Right Brace 3"/>
            <p:cNvSpPr>
              <a:spLocks/>
            </p:cNvSpPr>
            <p:nvPr/>
          </p:nvSpPr>
          <p:spPr bwMode="auto">
            <a:xfrm rot="5400000">
              <a:off x="2404849" y="5486357"/>
              <a:ext cx="163512" cy="1152525"/>
            </a:xfrm>
            <a:prstGeom prst="rightBrace">
              <a:avLst>
                <a:gd name="adj1" fmla="val 8321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TextBox 14"/>
            <p:cNvSpPr txBox="1">
              <a:spLocks noChangeArrowheads="1"/>
            </p:cNvSpPr>
            <p:nvPr/>
          </p:nvSpPr>
          <p:spPr bwMode="auto">
            <a:xfrm>
              <a:off x="1194278" y="6144375"/>
              <a:ext cx="23034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Collective excitations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 err="1">
                  <a:solidFill>
                    <a:srgbClr val="FF0000"/>
                  </a:solidFill>
                </a:rPr>
                <a:t>Magnons</a:t>
              </a:r>
              <a:endParaRPr lang="en-US" alt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97274" y="5972925"/>
            <a:ext cx="1928813" cy="497683"/>
            <a:chOff x="3597274" y="5972925"/>
            <a:chExt cx="1928813" cy="497683"/>
          </a:xfrm>
        </p:grpSpPr>
        <p:sp>
          <p:nvSpPr>
            <p:cNvPr id="59" name="Right Brace 7"/>
            <p:cNvSpPr>
              <a:spLocks/>
            </p:cNvSpPr>
            <p:nvPr/>
          </p:nvSpPr>
          <p:spPr bwMode="auto">
            <a:xfrm rot="5400000">
              <a:off x="4079874" y="5662569"/>
              <a:ext cx="171450" cy="792162"/>
            </a:xfrm>
            <a:prstGeom prst="rightBrace">
              <a:avLst>
                <a:gd name="adj1" fmla="val 8278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TextBox 20"/>
            <p:cNvSpPr txBox="1">
              <a:spLocks noChangeArrowheads="1"/>
            </p:cNvSpPr>
            <p:nvPr/>
          </p:nvSpPr>
          <p:spPr bwMode="auto">
            <a:xfrm>
              <a:off x="3597274" y="6130883"/>
              <a:ext cx="19288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 err="1">
                  <a:solidFill>
                    <a:srgbClr val="FF0000"/>
                  </a:solidFill>
                </a:rPr>
                <a:t>Magnon</a:t>
              </a:r>
              <a:r>
                <a:rPr lang="en-US" altLang="en-US" sz="1600" dirty="0">
                  <a:solidFill>
                    <a:srgbClr val="FF0000"/>
                  </a:solidFill>
                </a:rPr>
                <a:t> damping</a:t>
              </a:r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98226"/>
              </p:ext>
            </p:extLst>
          </p:nvPr>
        </p:nvGraphicFramePr>
        <p:xfrm>
          <a:off x="1139645" y="3417911"/>
          <a:ext cx="947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45" y="3417911"/>
                        <a:ext cx="947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27643" y="3790256"/>
            <a:ext cx="2435225" cy="976750"/>
            <a:chOff x="627643" y="3790256"/>
            <a:chExt cx="2435225" cy="976750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415800"/>
                </p:ext>
              </p:extLst>
            </p:nvPr>
          </p:nvGraphicFramePr>
          <p:xfrm>
            <a:off x="627643" y="4035169"/>
            <a:ext cx="2435225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" name="Equation" r:id="rId7" imgW="1434960" imgH="431640" progId="Equation.DSMT4">
                    <p:embed/>
                  </p:oleObj>
                </mc:Choice>
                <mc:Fallback>
                  <p:oleObj name="Equation" r:id="rId7" imgW="1434960" imgH="431640" progId="Equation.DSMT4">
                    <p:embed/>
                    <p:pic>
                      <p:nvPicPr>
                        <p:cNvPr id="32768" name="Object 32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43" y="4035169"/>
                          <a:ext cx="2435225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331640" y="379025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ym typeface="Symbol" panose="05050102010706020507" pitchFamily="18" charset="2"/>
                </a:rPr>
                <a:t></a:t>
              </a:r>
              <a:endParaRPr lang="en-GB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56014"/>
              </p:ext>
            </p:extLst>
          </p:nvPr>
        </p:nvGraphicFramePr>
        <p:xfrm>
          <a:off x="5272353" y="3916168"/>
          <a:ext cx="2178625" cy="83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2353" y="3916168"/>
                        <a:ext cx="2178625" cy="83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9185" y="3879064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5503573" y="4398037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5877272"/>
            <a:ext cx="6407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" y="1268760"/>
            <a:ext cx="4030334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922" y="1236289"/>
            <a:ext cx="481491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damping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0998" y="82386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86695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in wave intensit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159802" y="3717032"/>
            <a:ext cx="2012930" cy="77457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E = D q</a:t>
            </a:r>
            <a:r>
              <a:rPr lang="en-GB" baseline="30000" dirty="0" smtClean="0"/>
              <a:t>2</a:t>
            </a:r>
          </a:p>
          <a:p>
            <a:r>
              <a:rPr lang="en-GB" dirty="0" smtClean="0"/>
              <a:t>D = 260 </a:t>
            </a:r>
            <a:r>
              <a:rPr lang="en-GB" dirty="0" err="1" smtClean="0"/>
              <a:t>meV</a:t>
            </a:r>
            <a:r>
              <a:rPr lang="en-GB" dirty="0" smtClean="0"/>
              <a:t> 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</p:spTree>
    <p:extLst>
      <p:ext uri="{BB962C8B-B14F-4D97-AF65-F5344CB8AC3E}">
        <p14:creationId xmlns:p14="http://schemas.microsoft.com/office/powerpoint/2010/main" val="306862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S Small Bottom Banner">
  <a:themeElements>
    <a:clrScheme name="ISIS Small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Bottom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SIS Large Top Banner">
  <a:themeElements>
    <a:clrScheme name="ISIS Large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SIS Small Top Banner">
  <a:themeElements>
    <a:clrScheme name="ISIS Small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SIS Large Bottom Banner">
  <a:themeElements>
    <a:clrScheme name="ISIS Large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Bottom 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97</TotalTime>
  <Words>1307</Words>
  <Application>Microsoft Office PowerPoint</Application>
  <PresentationFormat>On-screen Show (4:3)</PresentationFormat>
  <Paragraphs>253</Paragraphs>
  <Slides>3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ISIS Small Bottom Banner</vt:lpstr>
      <vt:lpstr>ISIS Large Top Banner</vt:lpstr>
      <vt:lpstr>ISIS Small Top Banner</vt:lpstr>
      <vt:lpstr>ISIS Large Bottom Bann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CLR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rring, Toby (STFC,RAL,ISIS)</dc:creator>
  <cp:lastModifiedBy>Buts, Alex (STFC,RAL,ISIS)</cp:lastModifiedBy>
  <cp:revision>767</cp:revision>
  <dcterms:created xsi:type="dcterms:W3CDTF">2007-08-10T08:53:48Z</dcterms:created>
  <dcterms:modified xsi:type="dcterms:W3CDTF">2019-01-03T11:01:46Z</dcterms:modified>
</cp:coreProperties>
</file>